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549" r:id="rId2"/>
    <p:sldId id="557" r:id="rId3"/>
    <p:sldId id="558" r:id="rId4"/>
    <p:sldId id="559" r:id="rId5"/>
    <p:sldId id="560" r:id="rId6"/>
    <p:sldId id="561" r:id="rId7"/>
    <p:sldId id="562" r:id="rId8"/>
    <p:sldId id="563" r:id="rId9"/>
    <p:sldId id="564" r:id="rId10"/>
    <p:sldId id="565" r:id="rId11"/>
    <p:sldId id="566" r:id="rId12"/>
    <p:sldId id="552" r:id="rId13"/>
    <p:sldId id="553" r:id="rId14"/>
    <p:sldId id="554" r:id="rId15"/>
    <p:sldId id="555" r:id="rId16"/>
    <p:sldId id="263" r:id="rId17"/>
    <p:sldId id="264" r:id="rId18"/>
    <p:sldId id="265" r:id="rId19"/>
    <p:sldId id="266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556" r:id="rId29"/>
    <p:sldId id="276" r:id="rId30"/>
    <p:sldId id="277" r:id="rId31"/>
    <p:sldId id="27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19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5" autoAdjust="0"/>
    <p:restoredTop sz="94660"/>
  </p:normalViewPr>
  <p:slideViewPr>
    <p:cSldViewPr>
      <p:cViewPr varScale="1">
        <p:scale>
          <a:sx n="73" d="100"/>
          <a:sy n="73" d="100"/>
        </p:scale>
        <p:origin x="132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51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7.wmf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7.wmf"/><Relationship Id="rId1" Type="http://schemas.openxmlformats.org/officeDocument/2006/relationships/image" Target="../media/image33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7.wmf"/><Relationship Id="rId1" Type="http://schemas.openxmlformats.org/officeDocument/2006/relationships/image" Target="../media/image37.wmf"/><Relationship Id="rId5" Type="http://schemas.openxmlformats.org/officeDocument/2006/relationships/image" Target="../media/image39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C51066-20ED-4657-9181-F82FB042F698}" type="datetimeFigureOut">
              <a:rPr lang="en-IN" smtClean="0"/>
              <a:t>27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A1087-ADF3-4EF5-BFC2-356886D723E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7626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62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587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43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745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41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83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578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20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397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22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15FB9-F0E1-49A9-8C97-A0E858CC0ED0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1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HP\Desktop\ph103\Rigid%20body\precission.mp4" TargetMode="External"/><Relationship Id="rId1" Type="http://schemas.microsoft.com/office/2007/relationships/media" Target="file:///C:\Users\HP\Desktop\ph103\Rigid%20body\precission.mp4" TargetMode="Externa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1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microsoft.com/office/2007/relationships/media" Target="../media/media2.mp4"/><Relationship Id="rId7" Type="http://schemas.openxmlformats.org/officeDocument/2006/relationships/image" Target="../media/image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25.jpeg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29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8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9.png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6.png"/><Relationship Id="rId7" Type="http://schemas.openxmlformats.org/officeDocument/2006/relationships/image" Target="../media/image7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3100" y="228600"/>
            <a:ext cx="5867400" cy="609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8800" b="1" dirty="0">
                <a:solidFill>
                  <a:srgbClr val="0070C0"/>
                </a:solidFill>
              </a:rPr>
              <a:t>Gyroscop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692456"/>
            <a:ext cx="2667000" cy="207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88106" y="1905000"/>
            <a:ext cx="28289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ounded Rectangle 1"/>
          <p:cNvSpPr/>
          <p:nvPr/>
        </p:nvSpPr>
        <p:spPr>
          <a:xfrm>
            <a:off x="3159306" y="4419600"/>
            <a:ext cx="3657600" cy="1447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/>
              <a:t>RECAP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218443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685800"/>
            <a:ext cx="31718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209800" y="1752600"/>
          <a:ext cx="804862" cy="38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4" imgW="482391" imgH="228501" progId="Equation.DSMT4">
                  <p:embed/>
                </p:oleObj>
              </mc:Choice>
              <mc:Fallback>
                <p:oleObj name="Equation" r:id="rId4" imgW="482391" imgH="228501" progId="Equation.DSMT4">
                  <p:embed/>
                  <p:pic>
                    <p:nvPicPr>
                      <p:cNvPr id="14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804862" cy="38298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200400" y="3733800"/>
          <a:ext cx="3268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141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3268662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810000" y="4419600"/>
          <a:ext cx="1828800" cy="124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0" imgW="609336" imgH="431613" progId="Equation.DSMT4">
                  <p:embed/>
                </p:oleObj>
              </mc:Choice>
              <mc:Fallback>
                <p:oleObj name="Equation" r:id="rId10" imgW="609336" imgH="431613" progId="Equation.DSMT4">
                  <p:embed/>
                  <p:pic>
                    <p:nvPicPr>
                      <p:cNvPr id="141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828800" cy="124694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/>
              <a:t>Gyroscope Precision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352800" y="762000"/>
            <a:ext cx="54102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ider a gyroscope in uniform precession with its axle at angle </a:t>
            </a:r>
            <a:r>
              <a:rPr kumimoji="0" lang="en-US" sz="4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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ith vertical</a:t>
            </a:r>
            <a:endParaRPr kumimoji="0" lang="en-US" sz="44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276600" y="1905000"/>
            <a:ext cx="54102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horizontal component of angular momentum is </a:t>
            </a: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n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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61851" y="1665383"/>
            <a:ext cx="805149" cy="11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3943350" y="2971800"/>
          <a:ext cx="16716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2" imgW="1028254" imgH="431613" progId="Equation.DSMT4">
                  <p:embed/>
                </p:oleObj>
              </mc:Choice>
              <mc:Fallback>
                <p:oleObj name="Equation" r:id="rId12" imgW="1028254" imgH="431613" progId="Equation.DSMT4">
                  <p:embed/>
                  <p:pic>
                    <p:nvPicPr>
                      <p:cNvPr id="142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971800"/>
                        <a:ext cx="1671638" cy="703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2209800" y="5791200"/>
            <a:ext cx="54102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cessional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velocity is independent of </a:t>
            </a:r>
            <a:r>
              <a:rPr kumimoji="0" lang="en-US" sz="4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</a:t>
            </a:r>
            <a:endParaRPr kumimoji="0" lang="en-US" sz="4400" b="1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76400" y="2299570"/>
            <a:ext cx="30649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4106" y="838200"/>
            <a:ext cx="3241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9029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1718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7620000" cy="228600"/>
          </a:xfrm>
        </p:spPr>
        <p:txBody>
          <a:bodyPr>
            <a:noAutofit/>
          </a:bodyPr>
          <a:lstStyle/>
          <a:p>
            <a:r>
              <a:rPr lang="en-US" sz="3200" b="1" u="sng" dirty="0"/>
              <a:t>Some consequences of Gyroscopic mo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838200"/>
            <a:ext cx="2967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a. Precession of  the spin axis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5105400"/>
            <a:ext cx="3810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7010" name="Picture 2" descr="Related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1066800"/>
            <a:ext cx="4114800" cy="2289374"/>
          </a:xfrm>
          <a:prstGeom prst="rect">
            <a:avLst/>
          </a:prstGeom>
          <a:noFill/>
        </p:spPr>
      </p:pic>
      <p:sp>
        <p:nvSpPr>
          <p:cNvPr id="14" name="Oval 13"/>
          <p:cNvSpPr/>
          <p:nvPr/>
        </p:nvSpPr>
        <p:spPr>
          <a:xfrm>
            <a:off x="5334000" y="1371600"/>
            <a:ext cx="1600200" cy="1676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4" idx="6"/>
          </p:cNvCxnSpPr>
          <p:nvPr/>
        </p:nvCxnSpPr>
        <p:spPr>
          <a:xfrm>
            <a:off x="6934200" y="2209800"/>
            <a:ext cx="914400" cy="1588"/>
          </a:xfrm>
          <a:prstGeom prst="straightConnector1">
            <a:avLst/>
          </a:prstGeom>
          <a:ln w="762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997874" y="1587674"/>
            <a:ext cx="12478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21 Km</a:t>
            </a:r>
          </a:p>
        </p:txBody>
      </p:sp>
      <p:pic>
        <p:nvPicPr>
          <p:cNvPr id="18" name="Picture 2" descr="Related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293436">
            <a:off x="2771320" y="3892743"/>
            <a:ext cx="4114800" cy="2289374"/>
          </a:xfrm>
          <a:prstGeom prst="rect">
            <a:avLst/>
          </a:prstGeom>
          <a:noFill/>
        </p:spPr>
      </p:pic>
      <p:cxnSp>
        <p:nvCxnSpPr>
          <p:cNvPr id="20" name="Straight Arrow Connector 19"/>
          <p:cNvCxnSpPr/>
          <p:nvPr/>
        </p:nvCxnSpPr>
        <p:spPr>
          <a:xfrm rot="5400000" flipH="1" flipV="1">
            <a:off x="3257162" y="4152900"/>
            <a:ext cx="2895600" cy="1143000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3009251" y="4705611"/>
            <a:ext cx="3200400" cy="3757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 rot="19763626">
            <a:off x="4512642" y="3813362"/>
            <a:ext cx="500759" cy="350796"/>
          </a:xfrm>
          <a:prstGeom prst="arc">
            <a:avLst>
              <a:gd name="adj1" fmla="val 14446809"/>
              <a:gd name="adj2" fmla="val 1514788"/>
            </a:avLst>
          </a:prstGeom>
          <a:ln w="762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7011" name="Object 3"/>
          <p:cNvGraphicFramePr>
            <a:graphicFrameLocks noChangeAspect="1"/>
          </p:cNvGraphicFramePr>
          <p:nvPr/>
        </p:nvGraphicFramePr>
        <p:xfrm>
          <a:off x="4609578" y="3429000"/>
          <a:ext cx="496941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427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578" y="3429000"/>
                        <a:ext cx="496941" cy="284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64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10" name="Picture 6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609600"/>
            <a:ext cx="7924800" cy="55329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0814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293436">
            <a:off x="4010480" y="1895082"/>
            <a:ext cx="4114800" cy="2289374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rot="5400000" flipH="1" flipV="1">
            <a:off x="4496322" y="2155239"/>
            <a:ext cx="2895600" cy="1143000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4248411" y="2707950"/>
            <a:ext cx="3200400" cy="3757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un 7"/>
          <p:cNvSpPr/>
          <p:nvPr/>
        </p:nvSpPr>
        <p:spPr>
          <a:xfrm>
            <a:off x="381000" y="2590800"/>
            <a:ext cx="990600" cy="990600"/>
          </a:xfrm>
          <a:prstGeom prst="su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0800000" flipV="1">
            <a:off x="1371600" y="2362200"/>
            <a:ext cx="2895600" cy="533400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2129" name="Object 1"/>
          <p:cNvGraphicFramePr>
            <a:graphicFrameLocks noChangeAspect="1"/>
          </p:cNvGraphicFramePr>
          <p:nvPr/>
        </p:nvGraphicFramePr>
        <p:xfrm>
          <a:off x="2819400" y="2133600"/>
          <a:ext cx="2651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90417" imgH="253890" progId="Equation.DSMT4">
                  <p:embed/>
                </p:oleObj>
              </mc:Choice>
              <mc:Fallback>
                <p:oleObj name="Equation" r:id="rId4" imgW="190417" imgH="253890" progId="Equation.DSMT4">
                  <p:embed/>
                  <p:pic>
                    <p:nvPicPr>
                      <p:cNvPr id="43212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0"/>
                        <a:ext cx="265112" cy="355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>
            <a:off x="5943600" y="3505200"/>
            <a:ext cx="1371600" cy="228600"/>
          </a:xfrm>
          <a:prstGeom prst="straightConnector1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6477000" y="3733800"/>
          <a:ext cx="2651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90417" imgH="253890" progId="Equation.DSMT4">
                  <p:embed/>
                </p:oleObj>
              </mc:Choice>
              <mc:Fallback>
                <p:oleObj name="Equation" r:id="rId6" imgW="190417" imgH="253890" progId="Equation.DSMT4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265112" cy="355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276600" y="4876800"/>
            <a:ext cx="2590800" cy="369332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>
            <a:spAutoFit/>
          </a:bodyPr>
          <a:lstStyle/>
          <a:p>
            <a:r>
              <a:rPr lang="en-US" b="1" dirty="0"/>
              <a:t>A torque on the earth</a:t>
            </a:r>
          </a:p>
        </p:txBody>
      </p:sp>
    </p:spTree>
    <p:extLst>
      <p:ext uri="{BB962C8B-B14F-4D97-AF65-F5344CB8AC3E}">
        <p14:creationId xmlns:p14="http://schemas.microsoft.com/office/powerpoint/2010/main" val="374452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recession of the earth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5800" y="457200"/>
            <a:ext cx="79248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34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22230">
            <a:off x="3722510" y="1895082"/>
            <a:ext cx="4114800" cy="2289374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rot="5400000" flipH="1" flipV="1">
            <a:off x="2944781" y="2296559"/>
            <a:ext cx="4588461" cy="2553222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1542789" y="3410211"/>
            <a:ext cx="4876800" cy="3757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19763626">
            <a:off x="3940621" y="4803962"/>
            <a:ext cx="500759" cy="350796"/>
          </a:xfrm>
          <a:prstGeom prst="arc">
            <a:avLst>
              <a:gd name="adj1" fmla="val 14446809"/>
              <a:gd name="adj2" fmla="val 1514788"/>
            </a:avLst>
          </a:prstGeom>
          <a:ln w="762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037557" y="4419600"/>
          <a:ext cx="496941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557" y="4419600"/>
                        <a:ext cx="496941" cy="284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990600"/>
            <a:ext cx="31718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5943600" y="762000"/>
            <a:ext cx="1596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th Pole star</a:t>
            </a:r>
          </a:p>
        </p:txBody>
      </p:sp>
      <p:sp>
        <p:nvSpPr>
          <p:cNvPr id="20" name="4-Point Star 19"/>
          <p:cNvSpPr/>
          <p:nvPr/>
        </p:nvSpPr>
        <p:spPr>
          <a:xfrm>
            <a:off x="6400800" y="152400"/>
            <a:ext cx="990600" cy="685800"/>
          </a:xfrm>
          <a:prstGeom prst="star4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3"/>
          <p:cNvGrpSpPr/>
          <p:nvPr/>
        </p:nvGrpSpPr>
        <p:grpSpPr>
          <a:xfrm>
            <a:off x="2743200" y="3543822"/>
            <a:ext cx="2362200" cy="2279510"/>
            <a:chOff x="-1270000" y="4883290"/>
            <a:chExt cx="2362200" cy="2279510"/>
          </a:xfrm>
        </p:grpSpPr>
        <p:sp>
          <p:nvSpPr>
            <p:cNvPr id="22" name="Oval 21"/>
            <p:cNvSpPr/>
            <p:nvPr/>
          </p:nvSpPr>
          <p:spPr>
            <a:xfrm>
              <a:off x="-1270000" y="4883290"/>
              <a:ext cx="2361156" cy="4572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>
              <a:stCxn id="22" idx="2"/>
            </p:cNvCxnSpPr>
            <p:nvPr/>
          </p:nvCxnSpPr>
          <p:spPr>
            <a:xfrm rot="10800000" flipH="1" flipV="1">
              <a:off x="-1270000" y="5111890"/>
              <a:ext cx="1219200" cy="205091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-485966" y="5584634"/>
              <a:ext cx="2013332" cy="1143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>
            <a:off x="4800600" y="5638800"/>
            <a:ext cx="2667000" cy="923330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>
            <a:spAutoFit/>
          </a:bodyPr>
          <a:lstStyle/>
          <a:p>
            <a:r>
              <a:rPr lang="en-US" b="1" dirty="0"/>
              <a:t>The spin axis </a:t>
            </a:r>
            <a:r>
              <a:rPr lang="en-US" b="1" dirty="0" err="1"/>
              <a:t>precesses</a:t>
            </a:r>
            <a:r>
              <a:rPr lang="en-US" b="1" dirty="0"/>
              <a:t> (With a period 25810 years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2400" y="4724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Precession of  the spin axis</a:t>
            </a:r>
          </a:p>
        </p:txBody>
      </p:sp>
    </p:spTree>
    <p:extLst>
      <p:ext uri="{BB962C8B-B14F-4D97-AF65-F5344CB8AC3E}">
        <p14:creationId xmlns:p14="http://schemas.microsoft.com/office/powerpoint/2010/main" val="297486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9" grpId="0" animBg="1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62200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>
                <a:solidFill>
                  <a:srgbClr val="0070C0"/>
                </a:solidFill>
              </a:rPr>
              <a:t>EULER’S EQUATION OF</a:t>
            </a:r>
            <a:br>
              <a:rPr lang="en-US" sz="7200" b="1" dirty="0">
                <a:solidFill>
                  <a:srgbClr val="0070C0"/>
                </a:solidFill>
              </a:rPr>
            </a:br>
            <a:r>
              <a:rPr lang="en-US" sz="7200" b="1" dirty="0">
                <a:solidFill>
                  <a:srgbClr val="0070C0"/>
                </a:solidFill>
              </a:rPr>
              <a:t>MOTION</a:t>
            </a:r>
          </a:p>
        </p:txBody>
      </p:sp>
    </p:spTree>
    <p:extLst>
      <p:ext uri="{BB962C8B-B14F-4D97-AF65-F5344CB8AC3E}">
        <p14:creationId xmlns:p14="http://schemas.microsoft.com/office/powerpoint/2010/main" val="22943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What is Euler’s Equation about? </a:t>
            </a: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Euler’s equation derivation- A geometrical approach</a:t>
            </a: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Euler’s equation derivation- A mathematical approach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73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What is Euler’s equation about?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2286000"/>
            <a:ext cx="74676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COMPLETE ANALYSIS FOR STABILITY OF A RIGID BODY IN MOTION</a:t>
            </a:r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SOLUTION OF EULER’S EQUATION GIVES WHETHER MOTION OF RIGID BODY IS BOUND OR UNBOUND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BOUND MOTION = STABLE</a:t>
            </a:r>
          </a:p>
          <a:p>
            <a:pPr algn="ctr"/>
            <a:r>
              <a:rPr lang="en-US" sz="2000" b="1" dirty="0"/>
              <a:t>UNBOUND MOTION = UNSTABLE</a:t>
            </a:r>
          </a:p>
        </p:txBody>
      </p:sp>
    </p:spTree>
    <p:extLst>
      <p:ext uri="{BB962C8B-B14F-4D97-AF65-F5344CB8AC3E}">
        <p14:creationId xmlns:p14="http://schemas.microsoft.com/office/powerpoint/2010/main" val="340399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990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 thought experiment!</a:t>
            </a:r>
            <a:br>
              <a:rPr lang="en-US" b="1" dirty="0">
                <a:solidFill>
                  <a:srgbClr val="0070C0"/>
                </a:solidFill>
              </a:rPr>
            </a:br>
            <a:r>
              <a:rPr lang="en-US" b="1" dirty="0">
                <a:solidFill>
                  <a:srgbClr val="0070C0"/>
                </a:solidFill>
              </a:rPr>
              <a:t>To understand and derive Euler equation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3439180"/>
            <a:ext cx="5003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 GEOMETRICAL APPROACH……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28800" y="4763869"/>
            <a:ext cx="5376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</a:rPr>
              <a:t>‘ROTATION OF A CYLINDER’</a:t>
            </a:r>
          </a:p>
        </p:txBody>
      </p:sp>
    </p:spTree>
    <p:extLst>
      <p:ext uri="{BB962C8B-B14F-4D97-AF65-F5344CB8AC3E}">
        <p14:creationId xmlns:p14="http://schemas.microsoft.com/office/powerpoint/2010/main" val="98666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914400" y="51816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will be the motion of Disk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Spin and Rotate?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3000962" y="1713978"/>
            <a:ext cx="3644030" cy="2819400"/>
            <a:chOff x="3899770" y="1371600"/>
            <a:chExt cx="3644030" cy="28194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67400" y="2895600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4" name="Can 3"/>
            <p:cNvSpPr/>
            <p:nvPr/>
          </p:nvSpPr>
          <p:spPr>
            <a:xfrm rot="16200000">
              <a:off x="4495800" y="2209800"/>
              <a:ext cx="2819400" cy="11430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899770" y="2870548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>
            <a:off x="4220162" y="1143000"/>
            <a:ext cx="1447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667000" y="2958230"/>
            <a:ext cx="7024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sym typeface="Symbol"/>
              </a:rPr>
              <a:t></a:t>
            </a:r>
            <a:endParaRPr lang="en-US" sz="6600" b="1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545056" y="2741884"/>
            <a:ext cx="990600" cy="1588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378814" y="1931096"/>
            <a:ext cx="15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 </a:t>
            </a:r>
            <a:r>
              <a:rPr lang="en-US" dirty="0"/>
              <a:t> </a:t>
            </a:r>
            <a:r>
              <a:rPr lang="en-US" dirty="0" err="1"/>
              <a:t>Continuosly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7453619" y="2856978"/>
            <a:ext cx="652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 L</a:t>
            </a:r>
            <a:r>
              <a:rPr lang="en-US" sz="4000" b="1" baseline="-25000" dirty="0"/>
              <a:t>s</a:t>
            </a:r>
            <a:endParaRPr lang="en-US" sz="4000" b="1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5515562" y="3237978"/>
            <a:ext cx="2091086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>
            <a:off x="2848562" y="3085578"/>
            <a:ext cx="914400" cy="914400"/>
          </a:xfrm>
          <a:prstGeom prst="arc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Disk (spin + twist) when continuous torque applied externally?</a:t>
            </a:r>
          </a:p>
        </p:txBody>
      </p:sp>
    </p:spTree>
    <p:extLst>
      <p:ext uri="{BB962C8B-B14F-4D97-AF65-F5344CB8AC3E}">
        <p14:creationId xmlns:p14="http://schemas.microsoft.com/office/powerpoint/2010/main" val="88016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Another thought experiment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50892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3892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474492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717929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667764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2169692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675062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25617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1566306" y="1646496"/>
            <a:ext cx="2362200" cy="2438400"/>
            <a:chOff x="3270096" y="2362200"/>
            <a:chExt cx="2362200" cy="2438400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lowchart: Magnetic Disk 21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44620" y="3415605"/>
            <a:ext cx="43993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In the time interval </a:t>
            </a:r>
            <a:r>
              <a:rPr lang="en-US" sz="2800" b="1" dirty="0" err="1">
                <a:solidFill>
                  <a:srgbClr val="002060"/>
                </a:solidFill>
              </a:rPr>
              <a:t>Δt</a:t>
            </a:r>
            <a:r>
              <a:rPr lang="en-US" sz="2800" b="1" dirty="0">
                <a:solidFill>
                  <a:srgbClr val="002060"/>
                </a:solidFill>
              </a:rPr>
              <a:t>, the principal axes rotate away from the 1, 2, 3 axe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09600" y="4953000"/>
            <a:ext cx="8001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hat are the changes in angular momentum in 1,2 and 3 axis?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>
                <a:solidFill>
                  <a:schemeClr val="bg1"/>
                </a:solidFill>
              </a:rPr>
              <a:t>L</a:t>
            </a:r>
            <a:r>
              <a:rPr lang="en-US" sz="3200" baseline="-25000" dirty="0">
                <a:solidFill>
                  <a:schemeClr val="bg1"/>
                </a:solidFill>
              </a:rPr>
              <a:t>1</a:t>
            </a:r>
            <a:r>
              <a:rPr lang="en-US" sz="3200" dirty="0">
                <a:solidFill>
                  <a:schemeClr val="bg1"/>
                </a:solidFill>
              </a:rPr>
              <a:t>, </a:t>
            </a:r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>
                <a:solidFill>
                  <a:schemeClr val="bg1"/>
                </a:solidFill>
              </a:rPr>
              <a:t>L</a:t>
            </a:r>
            <a:r>
              <a:rPr lang="en-US" sz="3200" baseline="-25000" dirty="0">
                <a:solidFill>
                  <a:schemeClr val="bg1"/>
                </a:solidFill>
              </a:rPr>
              <a:t>2</a:t>
            </a:r>
            <a:r>
              <a:rPr lang="en-US" sz="3200" dirty="0">
                <a:solidFill>
                  <a:schemeClr val="bg1"/>
                </a:solidFill>
              </a:rPr>
              <a:t> and </a:t>
            </a:r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>
                <a:solidFill>
                  <a:schemeClr val="bg1"/>
                </a:solidFill>
              </a:rPr>
              <a:t>L</a:t>
            </a:r>
            <a:r>
              <a:rPr lang="en-US" sz="3200" baseline="-25000" dirty="0">
                <a:solidFill>
                  <a:schemeClr val="bg1"/>
                </a:solidFill>
              </a:rPr>
              <a:t>3</a:t>
            </a:r>
            <a:r>
              <a:rPr lang="en-US" sz="3200" dirty="0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442451" name="Object 83"/>
          <p:cNvGraphicFramePr>
            <a:graphicFrameLocks noChangeAspect="1"/>
          </p:cNvGraphicFramePr>
          <p:nvPr/>
        </p:nvGraphicFramePr>
        <p:xfrm>
          <a:off x="4495800" y="1905000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3716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2" name="Object 84"/>
          <p:cNvGraphicFramePr>
            <a:graphicFrameLocks noChangeAspect="1"/>
          </p:cNvGraphicFramePr>
          <p:nvPr/>
        </p:nvGraphicFramePr>
        <p:xfrm>
          <a:off x="6108700" y="1905000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905000"/>
                        <a:ext cx="14859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3" name="Object 85"/>
          <p:cNvGraphicFramePr>
            <a:graphicFrameLocks noChangeAspect="1"/>
          </p:cNvGraphicFramePr>
          <p:nvPr/>
        </p:nvGraphicFramePr>
        <p:xfrm>
          <a:off x="5435600" y="26670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67000"/>
                        <a:ext cx="14351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0" y="1339583"/>
            <a:ext cx="2973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itial Conditions…</a:t>
            </a:r>
          </a:p>
        </p:txBody>
      </p:sp>
    </p:spTree>
    <p:extLst>
      <p:ext uri="{BB962C8B-B14F-4D97-AF65-F5344CB8AC3E}">
        <p14:creationId xmlns:p14="http://schemas.microsoft.com/office/powerpoint/2010/main" val="48391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/>
              <a:t>Δ</a:t>
            </a:r>
            <a:r>
              <a:rPr lang="en-US" dirty="0"/>
              <a:t>L</a:t>
            </a:r>
            <a:r>
              <a:rPr lang="en-US" baseline="-25000" dirty="0"/>
              <a:t>1 </a:t>
            </a:r>
            <a:r>
              <a:rPr lang="en-US" dirty="0"/>
              <a:t>due to rotation along ‘1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46696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79696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870296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4113733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4063568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565496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070866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21421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25" name="Group 13"/>
          <p:cNvGrpSpPr/>
          <p:nvPr/>
        </p:nvGrpSpPr>
        <p:grpSpPr>
          <a:xfrm rot="19989134">
            <a:off x="4319941" y="1561091"/>
            <a:ext cx="1981200" cy="2426732"/>
            <a:chOff x="3651096" y="2362200"/>
            <a:chExt cx="1981200" cy="2426732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lowchart: Magnetic Disk 2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6815"/>
              </p:ext>
            </p:extLst>
          </p:nvPr>
        </p:nvGraphicFramePr>
        <p:xfrm>
          <a:off x="5748604" y="3021904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253890" imgH="228501" progId="Equation.DSMT4">
                  <p:embed/>
                </p:oleObj>
              </mc:Choice>
              <mc:Fallback>
                <p:oleObj name="Equation" r:id="rId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604" y="3021904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10418"/>
              </p:ext>
            </p:extLst>
          </p:nvPr>
        </p:nvGraphicFramePr>
        <p:xfrm>
          <a:off x="4453204" y="22098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253890" imgH="228501" progId="Equation.DSMT4">
                  <p:embed/>
                </p:oleObj>
              </mc:Choice>
              <mc:Fallback>
                <p:oleObj name="Equation" r:id="rId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04" y="2209800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4419600" y="4724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8288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 flipV="1">
            <a:off x="3919804" y="3810000"/>
            <a:ext cx="762000" cy="533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15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/>
              <a:t>Δ</a:t>
            </a:r>
            <a:r>
              <a:rPr lang="en-US" dirty="0"/>
              <a:t>L</a:t>
            </a:r>
            <a:r>
              <a:rPr lang="en-US" baseline="-25000" dirty="0"/>
              <a:t>1 </a:t>
            </a:r>
            <a:r>
              <a:rPr lang="en-US" dirty="0"/>
              <a:t>due to rotation along ‘2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394296" y="3669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27296" y="4583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717896" y="3821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961333" y="3891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911168" y="3027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413096" y="2971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918466" y="3024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769021" y="2048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42386"/>
              </p:ext>
            </p:extLst>
          </p:nvPr>
        </p:nvGraphicFramePr>
        <p:xfrm>
          <a:off x="4054742" y="464820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42" y="4648200"/>
                        <a:ext cx="377825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129"/>
              </p:ext>
            </p:extLst>
          </p:nvPr>
        </p:nvGraphicFramePr>
        <p:xfrm>
          <a:off x="4284929" y="2590800"/>
          <a:ext cx="376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29" y="2590800"/>
                        <a:ext cx="376238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3"/>
          <p:cNvGrpSpPr/>
          <p:nvPr/>
        </p:nvGrpSpPr>
        <p:grpSpPr>
          <a:xfrm rot="19989134">
            <a:off x="3879526" y="2320011"/>
            <a:ext cx="1066800" cy="2438400"/>
            <a:chOff x="3270096" y="2362200"/>
            <a:chExt cx="1066800" cy="2438400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lowchart: Magnetic Disk 23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Freeform 24"/>
          <p:cNvSpPr/>
          <p:nvPr/>
        </p:nvSpPr>
        <p:spPr>
          <a:xfrm rot="16697199" flipH="1" flipV="1">
            <a:off x="5549414" y="3841366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75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arallelogram 53"/>
          <p:cNvSpPr/>
          <p:nvPr/>
        </p:nvSpPr>
        <p:spPr>
          <a:xfrm rot="8067005">
            <a:off x="3041359" y="2018089"/>
            <a:ext cx="2895600" cy="1447800"/>
          </a:xfrm>
          <a:prstGeom prst="parallelogram">
            <a:avLst>
              <a:gd name="adj" fmla="val 94657"/>
            </a:avLst>
          </a:prstGeom>
          <a:solidFill>
            <a:srgbClr val="FFC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199"/>
            <a:ext cx="8991600" cy="990599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/>
              <a:t>ΔL</a:t>
            </a:r>
            <a:r>
              <a:rPr lang="en-US" sz="3200" b="1" baseline="-25000" dirty="0"/>
              <a:t>1 </a:t>
            </a:r>
            <a:r>
              <a:rPr lang="en-US" sz="3200" b="1" dirty="0"/>
              <a:t>due to rotation along ‘2’ axis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3810000" y="1066800"/>
            <a:ext cx="3276600" cy="4038603"/>
            <a:chOff x="3733800" y="2514600"/>
            <a:chExt cx="3276600" cy="4038603"/>
          </a:xfrm>
        </p:grpSpPr>
        <p:sp>
          <p:nvSpPr>
            <p:cNvPr id="9" name="TextBox 8"/>
            <p:cNvSpPr txBox="1"/>
            <p:nvPr/>
          </p:nvSpPr>
          <p:spPr>
            <a:xfrm>
              <a:off x="5049396" y="2819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450998" y="5010365"/>
              <a:ext cx="1978040" cy="1107635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V="1">
              <a:off x="4084183" y="3688217"/>
              <a:ext cx="1316106" cy="49287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45" name="Arc 44"/>
          <p:cNvSpPr/>
          <p:nvPr/>
        </p:nvSpPr>
        <p:spPr>
          <a:xfrm rot="12996619">
            <a:off x="4875271" y="1914277"/>
            <a:ext cx="509841" cy="674631"/>
          </a:xfrm>
          <a:prstGeom prst="arc">
            <a:avLst>
              <a:gd name="adj1" fmla="val 16614917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55675"/>
              </p:ext>
            </p:extLst>
          </p:nvPr>
        </p:nvGraphicFramePr>
        <p:xfrm>
          <a:off x="4953000" y="2292767"/>
          <a:ext cx="458244" cy="37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92767"/>
                        <a:ext cx="458244" cy="37423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419600" y="37338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129119"/>
            <a:ext cx="509841" cy="674631"/>
          </a:xfrm>
          <a:prstGeom prst="arc">
            <a:avLst>
              <a:gd name="adj1" fmla="val 18123122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>
            <a:off x="4412815" y="1352289"/>
            <a:ext cx="635696" cy="469726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4343400" y="1295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712788" y="5943600"/>
          <a:ext cx="2246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943600"/>
                        <a:ext cx="2246312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rot="16200000" flipH="1">
            <a:off x="3581400" y="4800600"/>
            <a:ext cx="685800" cy="762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3352800" y="4724400"/>
          <a:ext cx="536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5365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114800" y="3657600"/>
            <a:ext cx="2514600" cy="12954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4620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5943977" flipV="1">
            <a:off x="6006859" y="2937112"/>
            <a:ext cx="506412" cy="291256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6019800" y="25146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Parallelogram 52"/>
          <p:cNvSpPr/>
          <p:nvPr/>
        </p:nvSpPr>
        <p:spPr>
          <a:xfrm>
            <a:off x="3861148" y="3124200"/>
            <a:ext cx="2895600" cy="1447800"/>
          </a:xfrm>
          <a:prstGeom prst="parallelogram">
            <a:avLst>
              <a:gd name="adj" fmla="val 83573"/>
            </a:avLst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71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5" grpId="0" animBg="1"/>
      <p:bldP spid="48" grpId="0" animBg="1"/>
      <p:bldP spid="70" grpId="0"/>
      <p:bldP spid="72" grpId="0" animBg="1"/>
      <p:bldP spid="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/>
              <a:t>Δ</a:t>
            </a:r>
            <a:r>
              <a:rPr lang="en-US" dirty="0"/>
              <a:t>L</a:t>
            </a:r>
            <a:r>
              <a:rPr lang="en-US" baseline="-25000" dirty="0"/>
              <a:t>1 </a:t>
            </a:r>
            <a:r>
              <a:rPr lang="en-US" dirty="0"/>
              <a:t>due to rotation along ‘3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250426" y="3440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83426" y="4355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74026" y="35930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817463" y="36629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767298" y="27988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269226" y="27432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74596" y="27959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25151" y="18198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50656"/>
              </p:ext>
            </p:extLst>
          </p:nvPr>
        </p:nvGraphicFramePr>
        <p:xfrm>
          <a:off x="3918809" y="4419600"/>
          <a:ext cx="360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09" y="4419600"/>
                        <a:ext cx="360363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88056"/>
              </p:ext>
            </p:extLst>
          </p:nvPr>
        </p:nvGraphicFramePr>
        <p:xfrm>
          <a:off x="6146072" y="3276600"/>
          <a:ext cx="360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72" y="3276600"/>
                        <a:ext cx="360362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10800000" flipH="1" flipV="1">
            <a:off x="4309334" y="2362200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582006" y="3135813"/>
            <a:ext cx="1708527" cy="46721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3789134">
            <a:off x="4045943" y="3770318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69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/>
              <a:t>ΔL</a:t>
            </a:r>
            <a:r>
              <a:rPr lang="en-US" sz="3200" b="1" baseline="-25000" dirty="0"/>
              <a:t>1 </a:t>
            </a:r>
            <a:r>
              <a:rPr lang="en-US" sz="3200" b="1" dirty="0"/>
              <a:t>due to rotation along ‘3’ axis</a:t>
            </a:r>
          </a:p>
        </p:txBody>
      </p:sp>
      <p:grpSp>
        <p:nvGrpSpPr>
          <p:cNvPr id="12" name="Group 41"/>
          <p:cNvGrpSpPr/>
          <p:nvPr/>
        </p:nvGrpSpPr>
        <p:grpSpPr>
          <a:xfrm>
            <a:off x="3810000" y="990600"/>
            <a:ext cx="3276600" cy="3810000"/>
            <a:chOff x="3733800" y="2209800"/>
            <a:chExt cx="3276600" cy="3810000"/>
          </a:xfrm>
        </p:grpSpPr>
        <p:sp>
          <p:nvSpPr>
            <p:cNvPr id="9" name="TextBox 8"/>
            <p:cNvSpPr txBox="1"/>
            <p:nvPr/>
          </p:nvSpPr>
          <p:spPr>
            <a:xfrm>
              <a:off x="4800600" y="2209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4136796" y="5086567"/>
              <a:ext cx="1368440" cy="345631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988672" y="3657600"/>
              <a:ext cx="1793128" cy="935106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45" name="Arc 44"/>
          <p:cNvSpPr/>
          <p:nvPr/>
        </p:nvSpPr>
        <p:spPr>
          <a:xfrm rot="21097837">
            <a:off x="5615976" y="2983279"/>
            <a:ext cx="509841" cy="674631"/>
          </a:xfrm>
          <a:prstGeom prst="arc">
            <a:avLst>
              <a:gd name="adj1" fmla="val 16542058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6103938" y="2895600"/>
          <a:ext cx="365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895600"/>
                        <a:ext cx="36512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351338" y="4114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4114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357719"/>
            <a:ext cx="509841" cy="674631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 flipH="1" flipV="1">
            <a:off x="6362700" y="2705100"/>
            <a:ext cx="762000" cy="2286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858000" y="2819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4038600" y="4648200"/>
            <a:ext cx="762000" cy="1588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4054475" y="4876800"/>
          <a:ext cx="519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76800"/>
                        <a:ext cx="519113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495800" y="3886200"/>
            <a:ext cx="2133600" cy="11430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6906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0800000">
            <a:off x="4800600" y="1600200"/>
            <a:ext cx="506412" cy="266042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5418138" y="1447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447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1825625" y="5715000"/>
          <a:ext cx="2495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3" imgW="1016000" imgH="228600" progId="Equation.DSMT4">
                  <p:embed/>
                </p:oleObj>
              </mc:Choice>
              <mc:Fallback>
                <p:oleObj name="Equation" r:id="rId1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715000"/>
                        <a:ext cx="249555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12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8" grpId="0" animBg="1"/>
      <p:bldP spid="70" grpId="0"/>
      <p:bldP spid="7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/>
              <a:t>Equation of motion of a Rigid body: Euler’s equation</a:t>
            </a:r>
          </a:p>
        </p:txBody>
      </p:sp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3886200" y="990600"/>
          <a:ext cx="492760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0600"/>
                        <a:ext cx="4927601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3638550" y="3149600"/>
          <a:ext cx="527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5" imgW="2145369" imgH="393529" progId="Equation.DSMT4">
                  <p:embed/>
                </p:oleObj>
              </mc:Choice>
              <mc:Fallback>
                <p:oleObj name="Equation" r:id="rId5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149600"/>
                        <a:ext cx="5270500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191000" y="1905000"/>
            <a:ext cx="353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viding by       and taking the limit </a:t>
            </a:r>
            <a:endParaRPr lang="en-US" b="1" baseline="30000" dirty="0"/>
          </a:p>
        </p:txBody>
      </p:sp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5334000" y="1927034"/>
          <a:ext cx="32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7" imgW="190335" imgH="177646" progId="Equation.DSMT4">
                  <p:embed/>
                </p:oleObj>
              </mc:Choice>
              <mc:Fallback>
                <p:oleObj name="Equation" r:id="rId7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27034"/>
                        <a:ext cx="32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7553325" y="1925638"/>
          <a:ext cx="828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1925638"/>
                        <a:ext cx="828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40200" y="42672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672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lowchart: Magnetic Disk 40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3" imgW="253890" imgH="228501" progId="Equation.DSMT4">
                  <p:embed/>
                </p:oleObj>
              </mc:Choice>
              <mc:Fallback>
                <p:oleObj name="Equation" r:id="rId1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7" imgW="266584" imgH="228501" progId="Equation.DSMT4">
                  <p:embed/>
                </p:oleObj>
              </mc:Choice>
              <mc:Fallback>
                <p:oleObj name="Equation" r:id="rId17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6" name="Freeform 45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3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/>
              <a:t>Equation of motion of a Rigid body: Euler’s equation</a:t>
            </a:r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038600" y="12954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100513" y="2743200"/>
          <a:ext cx="4333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2743200"/>
                        <a:ext cx="433387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129088" y="4191000"/>
          <a:ext cx="4303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7" imgW="1752600" imgH="393700" progId="Equation.DSMT4">
                  <p:embed/>
                </p:oleObj>
              </mc:Choice>
              <mc:Fallback>
                <p:oleObj name="Equation" r:id="rId7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191000"/>
                        <a:ext cx="43037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lowchart: Magnetic Disk 3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4" name="Freeform 43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9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[video-to-gif output image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839893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077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/>
              <a:t>Equation of motion of a Rigid body: Euler’s equation</a:t>
            </a:r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78300" y="1295400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295400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240213" y="2743200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743200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268788" y="4191000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191000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152400" y="5638800"/>
            <a:ext cx="8763000" cy="563562"/>
          </a:xfrm>
          <a:prstGeom prst="rect">
            <a:avLst/>
          </a:prstGeom>
          <a:solidFill>
            <a:srgbClr val="0070C0">
              <a:alpha val="1500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uler’s Equations of rigid body mo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54075" y="2907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87075" y="3821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77675" y="3059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1021112" y="3129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0947" y="2265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8245" y="2262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 rot="19989134">
            <a:off x="869489" y="1265496"/>
            <a:ext cx="2362200" cy="2438400"/>
            <a:chOff x="3270096" y="2362200"/>
            <a:chExt cx="2362200" cy="2438400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lowchart: Magnetic Disk 39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1143000" y="3877289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77289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2725738" y="2658089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658089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1600200" y="1134089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34089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828800" y="1286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5" name="Freeform 44"/>
          <p:cNvSpPr/>
          <p:nvPr/>
        </p:nvSpPr>
        <p:spPr>
          <a:xfrm rot="16697199">
            <a:off x="2792104" y="2976108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 flipV="1">
            <a:off x="914400" y="3496289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524000" y="1819889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3200" b="1" dirty="0"/>
              <a:t>Gyroscope</a:t>
            </a:r>
          </a:p>
        </p:txBody>
      </p:sp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0" y="4495800"/>
            <a:ext cx="2667000" cy="207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76800" y="4267200"/>
            <a:ext cx="28289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SmartDampHorsefly">
            <a:hlinkClick r:id="" action="ppaction://media"/>
            <a:extLst>
              <a:ext uri="{FF2B5EF4-FFF2-40B4-BE49-F238E27FC236}">
                <a16:creationId xmlns:a16="http://schemas.microsoft.com/office/drawing/2014/main" id="{3EB4C0EB-2FCB-49D9-B0E1-2A85D0C172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33400" y="1143000"/>
            <a:ext cx="3561522" cy="2730500"/>
          </a:xfrm>
          <a:prstGeom prst="rect">
            <a:avLst/>
          </a:prstGeom>
        </p:spPr>
      </p:pic>
      <p:pic>
        <p:nvPicPr>
          <p:cNvPr id="4" name="Gyroscope Effect Animation">
            <a:hlinkClick r:id="" action="ppaction://media"/>
            <a:extLst>
              <a:ext uri="{FF2B5EF4-FFF2-40B4-BE49-F238E27FC236}">
                <a16:creationId xmlns:a16="http://schemas.microsoft.com/office/drawing/2014/main" id="{0839972B-EB5A-46AD-971C-0DBB7805DDD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77080" y="1143000"/>
            <a:ext cx="3728720" cy="2796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44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144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013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57400"/>
            <a:ext cx="8229600" cy="1143000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rgbClr val="0070C0"/>
                </a:solidFill>
              </a:rPr>
              <a:t>A MATHEMATICAL APPROACH!</a:t>
            </a:r>
          </a:p>
        </p:txBody>
      </p:sp>
    </p:spTree>
    <p:extLst>
      <p:ext uri="{BB962C8B-B14F-4D97-AF65-F5344CB8AC3E}">
        <p14:creationId xmlns:p14="http://schemas.microsoft.com/office/powerpoint/2010/main" val="348468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546696" y="3135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9696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70296" y="32882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113733" y="33581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4063568" y="24940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4070866" y="24911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13"/>
          <p:cNvGrpSpPr/>
          <p:nvPr/>
        </p:nvGrpSpPr>
        <p:grpSpPr>
          <a:xfrm rot="19989134">
            <a:off x="3962110" y="1494096"/>
            <a:ext cx="2362200" cy="2438400"/>
            <a:chOff x="3270096" y="2362200"/>
            <a:chExt cx="2362200" cy="243840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lowchart: Magnetic Disk 26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921421" y="15150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Lab frame Vs Body fram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581400" y="1066800"/>
            <a:ext cx="129540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4876800" y="1600200"/>
            <a:ext cx="16002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60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/>
              <a:t>Gyroscope Precis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762000"/>
            <a:ext cx="4114800" cy="3422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/>
          <p:nvPr/>
        </p:nvCxnSpPr>
        <p:spPr>
          <a:xfrm>
            <a:off x="5181600" y="2667000"/>
            <a:ext cx="0" cy="1676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0" y="4196485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</a:t>
            </a:r>
            <a:endParaRPr lang="en-IN" sz="32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89190" y="3352800"/>
            <a:ext cx="4559010" cy="4272252"/>
            <a:chOff x="774990" y="3271547"/>
            <a:chExt cx="3177886" cy="3019424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74990" y="3271547"/>
              <a:ext cx="3143250" cy="3019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9"/>
            <p:cNvSpPr/>
            <p:nvPr/>
          </p:nvSpPr>
          <p:spPr>
            <a:xfrm>
              <a:off x="2895600" y="4343400"/>
              <a:ext cx="1057276" cy="1295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04816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70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403" y="1236758"/>
            <a:ext cx="31432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/>
              <a:t>Gyroscope Precisi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914400"/>
            <a:ext cx="28289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7168860" y="490804"/>
          <a:ext cx="1615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860" y="490804"/>
                        <a:ext cx="1615812" cy="6318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334000" y="2057400"/>
            <a:ext cx="9906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91200" y="20574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Brush Script MT" pitchFamily="66" charset="0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58743" y="6415360"/>
            <a:ext cx="545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cxnSp>
        <p:nvCxnSpPr>
          <p:cNvPr id="19" name="Straight Arrow Connector 18"/>
          <p:cNvCxnSpPr>
            <a:cxnSpLocks/>
          </p:cNvCxnSpPr>
          <p:nvPr/>
        </p:nvCxnSpPr>
        <p:spPr>
          <a:xfrm flipV="1">
            <a:off x="5129562" y="4193728"/>
            <a:ext cx="41797" cy="233013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24400" y="5254938"/>
            <a:ext cx="59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-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26815" y="6269376"/>
            <a:ext cx="605521" cy="56366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endParaRPr lang="en-US" baseline="-25000" dirty="0"/>
          </a:p>
        </p:txBody>
      </p:sp>
      <p:sp>
        <p:nvSpPr>
          <p:cNvPr id="3" name="Rectangle 2"/>
          <p:cNvSpPr/>
          <p:nvPr/>
        </p:nvSpPr>
        <p:spPr>
          <a:xfrm>
            <a:off x="7196570" y="2259274"/>
            <a:ext cx="1143000" cy="11006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1490927" y="3743902"/>
            <a:ext cx="23124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TOP VIEW</a:t>
            </a:r>
            <a:endParaRPr lang="en-IN" sz="40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06656" y="1981200"/>
            <a:ext cx="33563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303300" y="1973357"/>
            <a:ext cx="1063256" cy="1546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763000" y="179653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14800" y="326707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IN" dirty="0"/>
          </a:p>
        </p:txBody>
      </p:sp>
      <p:cxnSp>
        <p:nvCxnSpPr>
          <p:cNvPr id="32" name="Straight Arrow Connector 31"/>
          <p:cNvCxnSpPr>
            <a:cxnSpLocks/>
          </p:cNvCxnSpPr>
          <p:nvPr/>
        </p:nvCxnSpPr>
        <p:spPr>
          <a:xfrm flipV="1">
            <a:off x="5147591" y="5826194"/>
            <a:ext cx="2574144" cy="772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5130988" y="5053969"/>
            <a:ext cx="2116658" cy="1482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843273" y="5883643"/>
          <a:ext cx="886195" cy="53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3273" y="5883643"/>
                        <a:ext cx="886195" cy="53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867376" y="4418226"/>
          <a:ext cx="1072195" cy="62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7376" y="4418226"/>
                        <a:ext cx="1072195" cy="622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03E4C036-4E81-4973-8A71-F003C61532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62783" y="5108214"/>
          <a:ext cx="1530139" cy="121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3" imgW="545863" imgH="431613" progId="Equation.DSMT4">
                  <p:embed/>
                </p:oleObj>
              </mc:Choice>
              <mc:Fallback>
                <p:oleObj name="Equation" r:id="rId13" imgW="545863" imgH="431613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03E4C036-4E81-4973-8A71-F003C6153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83" y="5108214"/>
                        <a:ext cx="1530139" cy="12130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85940" y="6257593"/>
          <a:ext cx="646396" cy="5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85940" y="6257593"/>
                        <a:ext cx="646396" cy="55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7383524" y="5090919"/>
            <a:ext cx="384546" cy="67218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7694354" y="5143663"/>
          <a:ext cx="885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4354" y="5143663"/>
                        <a:ext cx="8858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>
            <a:cxnSpLocks/>
          </p:cNvCxnSpPr>
          <p:nvPr/>
        </p:nvCxnSpPr>
        <p:spPr>
          <a:xfrm flipH="1" flipV="1">
            <a:off x="6650224" y="4656337"/>
            <a:ext cx="525524" cy="36311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E7B161E-708E-4BA2-AFEC-D3BA9E9910E2}"/>
              </a:ext>
            </a:extLst>
          </p:cNvPr>
          <p:cNvCxnSpPr>
            <a:cxnSpLocks/>
          </p:cNvCxnSpPr>
          <p:nvPr/>
        </p:nvCxnSpPr>
        <p:spPr>
          <a:xfrm flipV="1">
            <a:off x="7768070" y="5826194"/>
            <a:ext cx="0" cy="65012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EF64550-4B5F-40FF-90AB-FB7C7010897D}"/>
              </a:ext>
            </a:extLst>
          </p:cNvPr>
          <p:cNvCxnSpPr/>
          <p:nvPr/>
        </p:nvCxnSpPr>
        <p:spPr>
          <a:xfrm flipV="1">
            <a:off x="5122764" y="6520449"/>
            <a:ext cx="3216806" cy="175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7D78F4D-E0C5-4122-92C0-E0F1E496FA65}"/>
              </a:ext>
            </a:extLst>
          </p:cNvPr>
          <p:cNvCxnSpPr/>
          <p:nvPr/>
        </p:nvCxnSpPr>
        <p:spPr>
          <a:xfrm>
            <a:off x="5122764" y="6599743"/>
            <a:ext cx="26186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305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7" grpId="0"/>
      <p:bldP spid="23" grpId="0"/>
      <p:bldP spid="25" grpId="0" animBg="1"/>
      <p:bldP spid="4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Connector 54"/>
          <p:cNvCxnSpPr/>
          <p:nvPr/>
        </p:nvCxnSpPr>
        <p:spPr>
          <a:xfrm rot="16200000" flipH="1">
            <a:off x="98567" y="4289569"/>
            <a:ext cx="4799808" cy="322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Parallelogram 53"/>
          <p:cNvSpPr/>
          <p:nvPr/>
        </p:nvSpPr>
        <p:spPr>
          <a:xfrm rot="5400000" flipV="1">
            <a:off x="6061155" y="3844846"/>
            <a:ext cx="3377367" cy="869275"/>
          </a:xfrm>
          <a:prstGeom prst="parallelogram">
            <a:avLst>
              <a:gd name="adj" fmla="val 157755"/>
            </a:avLst>
          </a:prstGeom>
          <a:solidFill>
            <a:schemeClr val="tx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5562599" y="4953001"/>
            <a:ext cx="350520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001000" cy="1143000"/>
          </a:xfrm>
          <a:solidFill>
            <a:schemeClr val="bg1">
              <a:lumMod val="65000"/>
              <a:alpha val="75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/>
              <a:t>Vector nature </a:t>
            </a:r>
            <a:r>
              <a:rPr lang="en-US" b="1" dirty="0"/>
              <a:t>of angular velocity</a:t>
            </a:r>
            <a:r>
              <a:rPr lang="en-US" dirty="0"/>
              <a:t> and </a:t>
            </a:r>
            <a:r>
              <a:rPr lang="en-US" b="1" dirty="0"/>
              <a:t>angular momentum</a:t>
            </a:r>
          </a:p>
        </p:txBody>
      </p:sp>
      <p:pic>
        <p:nvPicPr>
          <p:cNvPr id="109577" name="Picture 9" descr="teaposy daydream glass teapot, heat resistent"/>
          <p:cNvPicPr>
            <a:picLocks noChangeAspect="1" noChangeArrowheads="1"/>
          </p:cNvPicPr>
          <p:nvPr/>
        </p:nvPicPr>
        <p:blipFill>
          <a:blip r:embed="rId3"/>
          <a:srcRect l="10800" t="20880" r="11160" b="20880"/>
          <a:stretch>
            <a:fillRect/>
          </a:stretch>
        </p:blipFill>
        <p:spPr bwMode="auto">
          <a:xfrm>
            <a:off x="457200" y="2750316"/>
            <a:ext cx="4515330" cy="3369724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cxnSp>
        <p:nvCxnSpPr>
          <p:cNvPr id="22" name="Straight Connector 21"/>
          <p:cNvCxnSpPr/>
          <p:nvPr/>
        </p:nvCxnSpPr>
        <p:spPr>
          <a:xfrm rot="16200000" flipH="1">
            <a:off x="250968" y="4179398"/>
            <a:ext cx="4495006" cy="32257"/>
          </a:xfrm>
          <a:prstGeom prst="line">
            <a:avLst/>
          </a:prstGeom>
          <a:ln w="76200"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2252950" y="2038120"/>
            <a:ext cx="493922" cy="260733"/>
          </a:xfrm>
          <a:custGeom>
            <a:avLst/>
            <a:gdLst>
              <a:gd name="connsiteX0" fmla="*/ 413132 w 493922"/>
              <a:gd name="connsiteY0" fmla="*/ 0 h 260733"/>
              <a:gd name="connsiteX1" fmla="*/ 490250 w 493922"/>
              <a:gd name="connsiteY1" fmla="*/ 121186 h 260733"/>
              <a:gd name="connsiteX2" fmla="*/ 435166 w 493922"/>
              <a:gd name="connsiteY2" fmla="*/ 209321 h 260733"/>
              <a:gd name="connsiteX3" fmla="*/ 347031 w 493922"/>
              <a:gd name="connsiteY3" fmla="*/ 253388 h 260733"/>
              <a:gd name="connsiteX4" fmla="*/ 104660 w 493922"/>
              <a:gd name="connsiteY4" fmla="*/ 253388 h 260733"/>
              <a:gd name="connsiteX5" fmla="*/ 16525 w 493922"/>
              <a:gd name="connsiteY5" fmla="*/ 220338 h 260733"/>
              <a:gd name="connsiteX6" fmla="*/ 5508 w 493922"/>
              <a:gd name="connsiteY6" fmla="*/ 143220 h 260733"/>
              <a:gd name="connsiteX7" fmla="*/ 27542 w 493922"/>
              <a:gd name="connsiteY7" fmla="*/ 66102 h 26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922" h="260733">
                <a:moveTo>
                  <a:pt x="413132" y="0"/>
                </a:moveTo>
                <a:cubicBezTo>
                  <a:pt x="449855" y="43149"/>
                  <a:pt x="486578" y="86299"/>
                  <a:pt x="490250" y="121186"/>
                </a:cubicBezTo>
                <a:cubicBezTo>
                  <a:pt x="493922" y="156073"/>
                  <a:pt x="459036" y="187287"/>
                  <a:pt x="435166" y="209321"/>
                </a:cubicBezTo>
                <a:cubicBezTo>
                  <a:pt x="411296" y="231355"/>
                  <a:pt x="402115" y="246043"/>
                  <a:pt x="347031" y="253388"/>
                </a:cubicBezTo>
                <a:cubicBezTo>
                  <a:pt x="291947" y="260733"/>
                  <a:pt x="159744" y="258896"/>
                  <a:pt x="104660" y="253388"/>
                </a:cubicBezTo>
                <a:cubicBezTo>
                  <a:pt x="49576" y="247880"/>
                  <a:pt x="33050" y="238699"/>
                  <a:pt x="16525" y="220338"/>
                </a:cubicBezTo>
                <a:cubicBezTo>
                  <a:pt x="0" y="201977"/>
                  <a:pt x="3672" y="168926"/>
                  <a:pt x="5508" y="143220"/>
                </a:cubicBezTo>
                <a:cubicBezTo>
                  <a:pt x="7344" y="117514"/>
                  <a:pt x="17443" y="91808"/>
                  <a:pt x="27542" y="66102"/>
                </a:cubicBezTo>
              </a:path>
            </a:pathLst>
          </a:custGeom>
          <a:ln w="34925" cmpd="sng">
            <a:solidFill>
              <a:schemeClr val="accent4">
                <a:lumMod val="75000"/>
              </a:schemeClr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rot="10800000">
            <a:off x="1066800" y="5029200"/>
            <a:ext cx="1447800" cy="762000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3"/>
          <p:cNvGrpSpPr/>
          <p:nvPr/>
        </p:nvGrpSpPr>
        <p:grpSpPr>
          <a:xfrm>
            <a:off x="1088834" y="4692268"/>
            <a:ext cx="2895600" cy="1098932"/>
            <a:chOff x="-1498600" y="6063868"/>
            <a:chExt cx="2895600" cy="1098932"/>
          </a:xfrm>
        </p:grpSpPr>
        <p:sp>
          <p:nvSpPr>
            <p:cNvPr id="35" name="Oval 34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685800" y="4940010"/>
          <a:ext cx="381000" cy="27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109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40010"/>
                        <a:ext cx="381000" cy="27651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2534796" y="5105400"/>
            <a:ext cx="1351404" cy="69887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4016566" y="5092700"/>
          <a:ext cx="762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1095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566" y="5092700"/>
                        <a:ext cx="7620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flipV="1">
            <a:off x="1121885" y="4876800"/>
            <a:ext cx="1392715" cy="174434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>
            <a:off x="2514604" y="4876800"/>
            <a:ext cx="1295397" cy="2286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2286000" y="4953000"/>
          <a:ext cx="3286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8" imgW="241091" imgH="177646" progId="Equation.DSMT4">
                  <p:embed/>
                </p:oleObj>
              </mc:Choice>
              <mc:Fallback>
                <p:oleObj name="Equation" r:id="rId8" imgW="241091" imgH="177646" progId="Equation.DSMT4">
                  <p:embed/>
                  <p:pic>
                    <p:nvPicPr>
                      <p:cNvPr id="1095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32861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2354263" y="5438775"/>
          <a:ext cx="173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1095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438775"/>
                        <a:ext cx="173037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c 58"/>
          <p:cNvSpPr/>
          <p:nvPr/>
        </p:nvSpPr>
        <p:spPr>
          <a:xfrm rot="16764949">
            <a:off x="2126038" y="5250238"/>
            <a:ext cx="914400" cy="914400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/>
          <p:nvPr/>
        </p:nvCxnSpPr>
        <p:spPr>
          <a:xfrm rot="10800000">
            <a:off x="1056703" y="5072349"/>
            <a:ext cx="2906617" cy="762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2667000" y="5105400"/>
          <a:ext cx="2952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1095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295275" cy="223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/>
        </p:nvGraphicFramePr>
        <p:xfrm>
          <a:off x="5257800" y="2057400"/>
          <a:ext cx="1436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14" imgW="1054100" imgH="431800" progId="Equation.DSMT4">
                  <p:embed/>
                </p:oleObj>
              </mc:Choice>
              <mc:Fallback>
                <p:oleObj name="Equation" r:id="rId14" imgW="1054100" imgH="431800" progId="Equation.DSMT4">
                  <p:embed/>
                  <p:pic>
                    <p:nvPicPr>
                      <p:cNvPr id="1095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1436688" cy="587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43400" y="2819400"/>
            <a:ext cx="4419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ion of velocity is tangential to the circle</a:t>
            </a:r>
          </a:p>
        </p:txBody>
      </p:sp>
      <p:grpSp>
        <p:nvGrpSpPr>
          <p:cNvPr id="4" name="Group 33"/>
          <p:cNvGrpSpPr/>
          <p:nvPr/>
        </p:nvGrpSpPr>
        <p:grpSpPr>
          <a:xfrm>
            <a:off x="5867400" y="4855685"/>
            <a:ext cx="2895600" cy="1098932"/>
            <a:chOff x="-1498600" y="6063868"/>
            <a:chExt cx="2895600" cy="1098932"/>
          </a:xfrm>
        </p:grpSpPr>
        <p:sp>
          <p:nvSpPr>
            <p:cNvPr id="38" name="Oval 37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Arrow Connector 41"/>
          <p:cNvCxnSpPr/>
          <p:nvPr/>
        </p:nvCxnSpPr>
        <p:spPr>
          <a:xfrm rot="5400000" flipH="1" flipV="1">
            <a:off x="7128261" y="5083935"/>
            <a:ext cx="1079874" cy="66560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800000">
            <a:off x="7467601" y="4800600"/>
            <a:ext cx="522383" cy="762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7782498" y="5092700"/>
          <a:ext cx="381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110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498" y="5092700"/>
                        <a:ext cx="3810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7772400" y="4267200"/>
          <a:ext cx="311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18" imgW="228501" imgH="393529" progId="Equation.DSMT4">
                  <p:embed/>
                </p:oleObj>
              </mc:Choice>
              <mc:Fallback>
                <p:oleObj name="Equation" r:id="rId18" imgW="228501" imgH="393529" progId="Equation.DSMT4">
                  <p:embed/>
                  <p:pic>
                    <p:nvPicPr>
                      <p:cNvPr id="1106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67200"/>
                        <a:ext cx="311150" cy="5349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7362825" y="3189288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1106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3189288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2514600" y="1905000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22" imgW="152202" imgH="177569" progId="Equation.DSMT4">
                  <p:embed/>
                </p:oleObj>
              </mc:Choice>
              <mc:Fallback>
                <p:oleObj name="Equation" r:id="rId22" imgW="152202" imgH="177569" progId="Equation.DSMT4">
                  <p:embed/>
                  <p:pic>
                    <p:nvPicPr>
                      <p:cNvPr id="1106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3276600" y="5921375"/>
          <a:ext cx="3179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24" imgW="1333500" imgH="393700" progId="Equation.DSMT4">
                  <p:embed/>
                </p:oleObj>
              </mc:Choice>
              <mc:Fallback>
                <p:oleObj name="Equation" r:id="rId24" imgW="1333500" imgH="393700" progId="Equation.DSMT4">
                  <p:embed/>
                  <p:pic>
                    <p:nvPicPr>
                      <p:cNvPr id="1106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21375"/>
                        <a:ext cx="3179762" cy="936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7239000" y="5861050"/>
          <a:ext cx="1725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26" imgW="723586" imgH="418918" progId="Equation.DSMT4">
                  <p:embed/>
                </p:oleObj>
              </mc:Choice>
              <mc:Fallback>
                <p:oleObj name="Equation" r:id="rId26" imgW="723586" imgH="418918" progId="Equation.DSMT4">
                  <p:embed/>
                  <p:pic>
                    <p:nvPicPr>
                      <p:cNvPr id="1106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861050"/>
                        <a:ext cx="1725613" cy="996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55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70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403" y="1236758"/>
            <a:ext cx="31432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/>
              <a:t>Gyroscope Precisi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914400"/>
            <a:ext cx="28289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3" name="Object 5"/>
          <p:cNvGraphicFramePr>
            <a:graphicFrameLocks noChangeAspect="1"/>
          </p:cNvGraphicFramePr>
          <p:nvPr>
            <p:extLst/>
          </p:nvPr>
        </p:nvGraphicFramePr>
        <p:xfrm>
          <a:off x="5989638" y="588963"/>
          <a:ext cx="25733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588963"/>
                        <a:ext cx="2573337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334000" y="2057400"/>
            <a:ext cx="9906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91200" y="20574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Brush Script MT" pitchFamily="66" charset="0"/>
              </a:rPr>
              <a:t>l</a:t>
            </a:r>
          </a:p>
        </p:txBody>
      </p:sp>
      <p:sp>
        <p:nvSpPr>
          <p:cNvPr id="3" name="Rectangle 2"/>
          <p:cNvSpPr/>
          <p:nvPr/>
        </p:nvSpPr>
        <p:spPr>
          <a:xfrm>
            <a:off x="7196570" y="2259274"/>
            <a:ext cx="1143000" cy="11006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06656" y="1981200"/>
            <a:ext cx="33563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303300" y="1973357"/>
            <a:ext cx="1063256" cy="1546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763000" y="179653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14800" y="326707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endParaRPr lang="en-IN" dirty="0"/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4A084190-3E76-4F05-880A-C95B303F3E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8938" y="3954463"/>
          <a:ext cx="12588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4A084190-3E76-4F05-880A-C95B303F3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954463"/>
                        <a:ext cx="1258887" cy="7032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>
            <a:extLst>
              <a:ext uri="{FF2B5EF4-FFF2-40B4-BE49-F238E27FC236}">
                <a16:creationId xmlns:a16="http://schemas.microsoft.com/office/drawing/2014/main" id="{69DD4E55-6FF3-485F-9DBF-79A92D7C89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238" y="3354388"/>
          <a:ext cx="24828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1" imgW="1041120" imgH="863280" progId="Equation.DSMT4">
                  <p:embed/>
                </p:oleObj>
              </mc:Choice>
              <mc:Fallback>
                <p:oleObj name="Equation" r:id="rId11" imgW="1041120" imgH="863280" progId="Equation.DSMT4">
                  <p:embed/>
                  <p:pic>
                    <p:nvPicPr>
                      <p:cNvPr id="31" name="Object 7">
                        <a:extLst>
                          <a:ext uri="{FF2B5EF4-FFF2-40B4-BE49-F238E27FC236}">
                            <a16:creationId xmlns:a16="http://schemas.microsoft.com/office/drawing/2014/main" id="{69DD4E55-6FF3-485F-9DBF-79A92D7C8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354388"/>
                        <a:ext cx="2482850" cy="2054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>
            <a:extLst>
              <a:ext uri="{FF2B5EF4-FFF2-40B4-BE49-F238E27FC236}">
                <a16:creationId xmlns:a16="http://schemas.microsoft.com/office/drawing/2014/main" id="{434DB72F-D8B9-4214-8122-1F929BEF8212}"/>
              </a:ext>
            </a:extLst>
          </p:cNvPr>
          <p:cNvSpPr txBox="1">
            <a:spLocks/>
          </p:cNvSpPr>
          <p:nvPr/>
        </p:nvSpPr>
        <p:spPr>
          <a:xfrm>
            <a:off x="248795" y="5486400"/>
            <a:ext cx="3866005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orque on the gyroscope must account for the change in L</a:t>
            </a:r>
            <a:r>
              <a:rPr kumimoji="0" lang="en-US" sz="4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DFC081D-5BD9-4753-B19B-19FF3909B27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76325" y="3498034"/>
            <a:ext cx="4643438" cy="3375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62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/>
          <p:nvPr/>
        </p:nvCxnSpPr>
        <p:spPr>
          <a:xfrm rot="16200000" flipH="1">
            <a:off x="2070970" y="1815230"/>
            <a:ext cx="2209800" cy="560540"/>
          </a:xfrm>
          <a:prstGeom prst="straightConnector1">
            <a:avLst/>
          </a:prstGeom>
          <a:ln>
            <a:solidFill>
              <a:srgbClr val="7030A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H="1">
            <a:off x="2743200" y="4114800"/>
            <a:ext cx="1828800" cy="45720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2" name="Group 7"/>
          <p:cNvGrpSpPr/>
          <p:nvPr/>
        </p:nvGrpSpPr>
        <p:grpSpPr>
          <a:xfrm>
            <a:off x="1295400" y="1981200"/>
            <a:ext cx="3644030" cy="2819400"/>
            <a:chOff x="3899770" y="1371600"/>
            <a:chExt cx="3644030" cy="28194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867400" y="2895600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6" name="Can 5"/>
            <p:cNvSpPr/>
            <p:nvPr/>
          </p:nvSpPr>
          <p:spPr>
            <a:xfrm rot="16200000">
              <a:off x="4495800" y="2209800"/>
              <a:ext cx="2819400" cy="11430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899770" y="2870548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/>
          <p:cNvCxnSpPr>
            <a:cxnSpLocks/>
          </p:cNvCxnSpPr>
          <p:nvPr/>
        </p:nvCxnSpPr>
        <p:spPr>
          <a:xfrm>
            <a:off x="3745890" y="3506788"/>
            <a:ext cx="250251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35255" y="3636108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baseline="-25000" dirty="0"/>
              <a:t>s</a:t>
            </a:r>
            <a:r>
              <a:rPr lang="en-US" dirty="0"/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0800" y="33644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grpSp>
        <p:nvGrpSpPr>
          <p:cNvPr id="3" name="Group 7"/>
          <p:cNvGrpSpPr/>
          <p:nvPr/>
        </p:nvGrpSpPr>
        <p:grpSpPr>
          <a:xfrm rot="364433">
            <a:off x="1949591" y="1956089"/>
            <a:ext cx="2529553" cy="3329629"/>
            <a:chOff x="4280463" y="1050825"/>
            <a:chExt cx="2529553" cy="2819400"/>
          </a:xfrm>
        </p:grpSpPr>
        <p:cxnSp>
          <p:nvCxnSpPr>
            <p:cNvPr id="26" name="Straight Connector 25"/>
            <p:cNvCxnSpPr/>
            <p:nvPr/>
          </p:nvCxnSpPr>
          <p:spPr>
            <a:xfrm rot="18523529">
              <a:off x="5731137" y="1776596"/>
              <a:ext cx="1418483" cy="739274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27" name="Can 26"/>
            <p:cNvSpPr/>
            <p:nvPr/>
          </p:nvSpPr>
          <p:spPr>
            <a:xfrm rot="14657829">
              <a:off x="4259244" y="1889025"/>
              <a:ext cx="2819400" cy="11430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18523529">
              <a:off x="4032436" y="2489366"/>
              <a:ext cx="1186413" cy="690359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>
            <a:cxnSpLocks/>
          </p:cNvCxnSpPr>
          <p:nvPr/>
        </p:nvCxnSpPr>
        <p:spPr>
          <a:xfrm flipV="1">
            <a:off x="3829371" y="2590439"/>
            <a:ext cx="2419029" cy="8611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55181" y="2435101"/>
                <a:ext cx="9433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</a:t>
                </a:r>
                <a:r>
                  <a:rPr lang="en-US" baseline="-25000" dirty="0"/>
                  <a:t>s</a:t>
                </a:r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181" y="2435101"/>
                <a:ext cx="943335" cy="369332"/>
              </a:xfrm>
              <a:prstGeom prst="rect">
                <a:avLst/>
              </a:prstGeom>
              <a:blipFill>
                <a:blip r:embed="rId3"/>
                <a:stretch>
                  <a:fillRect l="-5161"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>
            <a:cxnSpLocks/>
          </p:cNvCxnSpPr>
          <p:nvPr/>
        </p:nvCxnSpPr>
        <p:spPr>
          <a:xfrm flipV="1">
            <a:off x="6248402" y="2590439"/>
            <a:ext cx="13436" cy="9549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275277" y="2902477"/>
                <a:ext cx="11935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277" y="2902477"/>
                <a:ext cx="1193596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/>
          <p:cNvCxnSpPr/>
          <p:nvPr/>
        </p:nvCxnSpPr>
        <p:spPr>
          <a:xfrm flipH="1" flipV="1">
            <a:off x="3320820" y="592751"/>
            <a:ext cx="38100" cy="24133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648200" y="746446"/>
            <a:ext cx="0" cy="14980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542826" y="1495487"/>
                <a:ext cx="2387833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f there were no spin</a:t>
                </a:r>
              </a:p>
              <a:p>
                <a:r>
                  <a:rPr lang="en-US" dirty="0"/>
                  <a:t>L</a:t>
                </a:r>
                <a:r>
                  <a:rPr lang="en-US" baseline="-25000" dirty="0"/>
                  <a:t>s</a:t>
                </a:r>
                <a:r>
                  <a:rPr lang="en-US" dirty="0"/>
                  <a:t> =0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=0</a:t>
                </a:r>
              </a:p>
              <a:p>
                <a:r>
                  <a:rPr lang="en-US" dirty="0"/>
                  <a:t>(Just like first case)</a:t>
                </a:r>
              </a:p>
              <a:p>
                <a:endParaRPr lang="en-US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826" y="1495487"/>
                <a:ext cx="2387833" cy="1477328"/>
              </a:xfrm>
              <a:prstGeom prst="rect">
                <a:avLst/>
              </a:prstGeom>
              <a:blipFill>
                <a:blip r:embed="rId5"/>
                <a:stretch>
                  <a:fillRect l="-2041" t="-2058" r="-25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51363" y="4876800"/>
          <a:ext cx="44196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6" imgW="2882880" imgH="1143000" progId="Equation.DSMT4">
                  <p:embed/>
                </p:oleObj>
              </mc:Choice>
              <mc:Fallback>
                <p:oleObj name="Equation" r:id="rId6" imgW="2882880" imgH="1143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1363" y="4876800"/>
                        <a:ext cx="4419600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367977" y="453791"/>
          <a:ext cx="927621" cy="80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8" imgW="279360" imgH="241200" progId="Equation.DSMT4">
                  <p:embed/>
                </p:oleObj>
              </mc:Choice>
              <mc:Fallback>
                <p:oleObj name="Equation" r:id="rId8" imgW="2793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7977" y="453791"/>
                        <a:ext cx="927621" cy="80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55790" y="314812"/>
          <a:ext cx="1611610" cy="55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0" imgW="774360" imgH="266400" progId="Equation.DSMT4">
                  <p:embed/>
                </p:oleObj>
              </mc:Choice>
              <mc:Fallback>
                <p:oleObj name="Equation" r:id="rId10" imgW="774360" imgH="26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55790" y="314812"/>
                        <a:ext cx="1611610" cy="555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7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990600"/>
            <a:ext cx="3124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962400" y="3276600"/>
          <a:ext cx="165240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140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1652404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334000" y="2057400"/>
            <a:ext cx="1143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91200" y="20574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Brush Script MT" pitchFamily="66" charset="0"/>
              </a:rPr>
              <a:t>l</a:t>
            </a: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878262" y="4038600"/>
          <a:ext cx="1989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141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2" y="4038600"/>
                        <a:ext cx="1989138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886200" y="4953000"/>
          <a:ext cx="1752600" cy="124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0" imgW="609336" imgH="431613" progId="Equation.DSMT4">
                  <p:embed/>
                </p:oleObj>
              </mc:Choice>
              <mc:Fallback>
                <p:oleObj name="Equation" r:id="rId10" imgW="609336" imgH="431613" progId="Equation.DSMT4">
                  <p:embed/>
                  <p:pic>
                    <p:nvPicPr>
                      <p:cNvPr id="141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53000"/>
                        <a:ext cx="1752600" cy="124694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/>
              <a:t>Gyroscope Precision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AB8D7A2-FED9-44C6-95F2-DA5984AFC26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1258" y="762000"/>
            <a:ext cx="3357004" cy="24406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86600" y="2057400"/>
            <a:ext cx="1371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0920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7</TotalTime>
  <Words>424</Words>
  <Application>Microsoft Office PowerPoint</Application>
  <PresentationFormat>On-screen Show (4:3)</PresentationFormat>
  <Paragraphs>114</Paragraphs>
  <Slides>31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Brush Script MT</vt:lpstr>
      <vt:lpstr>Calibri</vt:lpstr>
      <vt:lpstr>Cambria Math</vt:lpstr>
      <vt:lpstr>Symbol</vt:lpstr>
      <vt:lpstr>Office Theme</vt:lpstr>
      <vt:lpstr>Equation</vt:lpstr>
      <vt:lpstr>PowerPoint Presentation</vt:lpstr>
      <vt:lpstr>Disk (spin + twist) when continuous torque applied externally?</vt:lpstr>
      <vt:lpstr>Gyroscope</vt:lpstr>
      <vt:lpstr>Gyroscope Precision</vt:lpstr>
      <vt:lpstr>Gyroscope Precision</vt:lpstr>
      <vt:lpstr>Vector nature of angular velocity and angular momentum</vt:lpstr>
      <vt:lpstr>Gyroscope Precision</vt:lpstr>
      <vt:lpstr>PowerPoint Presentation</vt:lpstr>
      <vt:lpstr>Gyroscope Precision</vt:lpstr>
      <vt:lpstr>Gyroscope Precision</vt:lpstr>
      <vt:lpstr>Some consequences of Gyroscopic motion</vt:lpstr>
      <vt:lpstr>PowerPoint Presentation</vt:lpstr>
      <vt:lpstr>PowerPoint Presentation</vt:lpstr>
      <vt:lpstr>PowerPoint Presentation</vt:lpstr>
      <vt:lpstr>PowerPoint Presentation</vt:lpstr>
      <vt:lpstr>EULER’S EQUATION OF MOTION</vt:lpstr>
      <vt:lpstr>PowerPoint Presentation</vt:lpstr>
      <vt:lpstr>What is Euler’s equation about?</vt:lpstr>
      <vt:lpstr>A thought experiment! To understand and derive Euler equations </vt:lpstr>
      <vt:lpstr>Another thought experiment!</vt:lpstr>
      <vt:lpstr>ΔL1 due to rotation along ‘1’ axis</vt:lpstr>
      <vt:lpstr>ΔL1 due to rotation along ‘2’ axis</vt:lpstr>
      <vt:lpstr>ΔL1 due to rotation along ‘2’ axis</vt:lpstr>
      <vt:lpstr>ΔL1 due to rotation along ‘3’ axis</vt:lpstr>
      <vt:lpstr>ΔL1 due to rotation along ‘3’ axis</vt:lpstr>
      <vt:lpstr>Equation of motion of a Rigid body: Euler’s equation</vt:lpstr>
      <vt:lpstr>Equation of motion of a Rigid body: Euler’s equation</vt:lpstr>
      <vt:lpstr>PowerPoint Presentation</vt:lpstr>
      <vt:lpstr>Equation of motion of a Rigid body: Euler’s equation</vt:lpstr>
      <vt:lpstr>A MATHEMATICAL APPROACH!</vt:lpstr>
      <vt:lpstr>Lab frame Vs Body fra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ap</dc:title>
  <dc:creator>iitp</dc:creator>
  <cp:lastModifiedBy>HP</cp:lastModifiedBy>
  <cp:revision>101</cp:revision>
  <dcterms:created xsi:type="dcterms:W3CDTF">2019-10-16T15:56:44Z</dcterms:created>
  <dcterms:modified xsi:type="dcterms:W3CDTF">2022-01-27T10:30:54Z</dcterms:modified>
</cp:coreProperties>
</file>